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handoutMasterIdLst>
    <p:handoutMasterId r:id="rId17"/>
  </p:handoutMasterIdLst>
  <p:sldIdLst>
    <p:sldId id="256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7" r:id="rId13"/>
    <p:sldId id="265" r:id="rId14"/>
    <p:sldId id="268" r:id="rId15"/>
    <p:sldId id="269" r:id="rId16"/>
  </p:sldIdLst>
  <p:sldSz cx="12192000" cy="6858000"/>
  <p:notesSz cx="9601200" cy="7315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94660"/>
  </p:normalViewPr>
  <p:slideViewPr>
    <p:cSldViewPr snapToGrid="0">
      <p:cViewPr varScale="1">
        <p:scale>
          <a:sx n="91" d="100"/>
          <a:sy n="91" d="100"/>
        </p:scale>
        <p:origin x="294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handoutMaster" Target="handoutMasters/handout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8.wmf"/><Relationship Id="rId7" Type="http://schemas.openxmlformats.org/officeDocument/2006/relationships/image" Target="../media/image39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5.wmf"/><Relationship Id="rId11" Type="http://schemas.openxmlformats.org/officeDocument/2006/relationships/image" Target="../media/image42.wmf"/><Relationship Id="rId5" Type="http://schemas.openxmlformats.org/officeDocument/2006/relationships/image" Target="../media/image4.wmf"/><Relationship Id="rId10" Type="http://schemas.openxmlformats.org/officeDocument/2006/relationships/image" Target="../media/image41.wmf"/><Relationship Id="rId4" Type="http://schemas.openxmlformats.org/officeDocument/2006/relationships/image" Target="../media/image3.wmf"/><Relationship Id="rId9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160937" cy="36648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438180" y="0"/>
            <a:ext cx="4160937" cy="36648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3A6671-8FB2-4C1B-9F30-14F7A7E6CB1E}" type="datetimeFigureOut">
              <a:rPr lang="en-US" smtClean="0"/>
              <a:t>05/2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948715"/>
            <a:ext cx="4160937" cy="36648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438180" y="6948715"/>
            <a:ext cx="4160937" cy="36648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A280118-AFF2-4EC0-8B71-28EA2D0673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42550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9BC7B5-D7EB-4879-BFF0-E581C1D7D8B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320B6F1-1E03-461E-9951-6BDC8E89209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F14D815-643D-4CF5-AD04-7BEBBB8744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A79D5-0798-4E1C-B19D-C320CD74F897}" type="datetimeFigureOut">
              <a:rPr lang="en-US" smtClean="0"/>
              <a:t>05/2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63B03AD-FBF6-4F8D-B1BD-D96F2BBA0B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8259F08-DEDC-4830-9386-84E584456B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4FB6-F398-4AB4-B3A1-77DDD4B147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50713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8C64E9-A79C-4A9F-AD32-DA6BB8AC09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C95883B-E6AD-4F21-A852-A9CE3462610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E1955AD-0596-4B05-B5EC-7B1B39E6CA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A79D5-0798-4E1C-B19D-C320CD74F897}" type="datetimeFigureOut">
              <a:rPr lang="en-US" smtClean="0"/>
              <a:t>05/2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1741422-4CBB-41C6-8E66-8FB5B47C56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619F99D-E207-4D39-B684-606AAA2384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4FB6-F398-4AB4-B3A1-77DDD4B147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00425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B4A08AB-D8E3-41D8-A363-84B3168CE31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3EDB755-0C22-48AF-AD8B-1BCAFFE0ACD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090836-5B72-40CA-90A2-1269C63856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A79D5-0798-4E1C-B19D-C320CD74F897}" type="datetimeFigureOut">
              <a:rPr lang="en-US" smtClean="0"/>
              <a:t>05/2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08A255-4E9B-4C90-9EF0-0C427A9364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D6F6ACB-1CD8-4750-AF8C-ED05303C5E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4FB6-F398-4AB4-B3A1-77DDD4B147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17476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E3AF82-D375-4450-95B7-6571F4124A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CFC527-5183-4727-A366-9778ED0EAB8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517C8BF-9BAF-41CF-ADC0-4FFAF8A064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A79D5-0798-4E1C-B19D-C320CD74F897}" type="datetimeFigureOut">
              <a:rPr lang="en-US" smtClean="0"/>
              <a:t>05/2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1EB31B6-C121-4FC1-8121-B6FA98443A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A3720F-E5CF-4E80-9CF4-E164E22627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4FB6-F398-4AB4-B3A1-77DDD4B147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57470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743272-7325-4760-BD32-4483F27E6D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142FEFE-5170-441B-9205-983517AC8E7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7912E35-0D94-4CFC-9A5B-16B0A677A9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A79D5-0798-4E1C-B19D-C320CD74F897}" type="datetimeFigureOut">
              <a:rPr lang="en-US" smtClean="0"/>
              <a:t>05/2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9DFC9D-2BEE-4AD1-BE28-521B504105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1939B10-80B0-4BF7-B0EB-3CC404E340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4FB6-F398-4AB4-B3A1-77DDD4B147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81252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D3C7FF-B049-40B0-8746-FC2E617761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CFFCF6-95D0-4C8E-B1E8-88F8C5A84C1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8157DAE-1883-4516-B283-E4E8CFCA38B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25D45AC-C678-4415-95D5-E48098DFC6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A79D5-0798-4E1C-B19D-C320CD74F897}" type="datetimeFigureOut">
              <a:rPr lang="en-US" smtClean="0"/>
              <a:t>05/20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FB4FF32-9AD0-48C4-9E74-67BB2C06E4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5E3D0B4-C2EA-45B2-93E1-712B947A52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4FB6-F398-4AB4-B3A1-77DDD4B147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43259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B01A09-FB5A-4629-B9DD-387153E545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D513746-E43C-4970-BA1E-D14059FE51D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89F45F0-9935-41F6-8B38-C7BDCA2657D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BE24BB7-0675-4BE7-8B17-E27C13E9B0A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850AD94-836E-4BED-979E-6637FBEC580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AAEA232-F270-41D7-8E23-323F01AB59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A79D5-0798-4E1C-B19D-C320CD74F897}" type="datetimeFigureOut">
              <a:rPr lang="en-US" smtClean="0"/>
              <a:t>05/20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EDD5DE5-A95A-4489-9064-2C36B19260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23F777D-2175-46FD-ACC3-E49EF141DE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4FB6-F398-4AB4-B3A1-77DDD4B147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62355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B910F3-8D33-4A14-98AD-3F7FAC0BDE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0436880-1BC6-4A5C-BADD-5D2D739AE2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A79D5-0798-4E1C-B19D-C320CD74F897}" type="datetimeFigureOut">
              <a:rPr lang="en-US" smtClean="0"/>
              <a:t>05/20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CFD82BB-A421-4C1F-8BAA-4F495D68A3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DD0EB13-B5C6-4310-A9FB-E5A8143D44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4FB6-F398-4AB4-B3A1-77DDD4B147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8230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069BFE0-0959-458D-8C63-E751884017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A79D5-0798-4E1C-B19D-C320CD74F897}" type="datetimeFigureOut">
              <a:rPr lang="en-US" smtClean="0"/>
              <a:t>05/20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32DC25E-0811-4DAA-9424-DA6EFEFC58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4A433DD-FD9E-44E5-A596-E1412CF89F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4FB6-F398-4AB4-B3A1-77DDD4B147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11667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4EE121-32D1-4BF5-B02F-03756E4852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AF9A8A-8842-4F43-9D77-85E6F1C63D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02BFFBD-B1BD-4104-B62F-876AF2613CD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15EBD13-6169-44EC-ABEB-349267DC56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A79D5-0798-4E1C-B19D-C320CD74F897}" type="datetimeFigureOut">
              <a:rPr lang="en-US" smtClean="0"/>
              <a:t>05/20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633BAB-8DF4-4041-B8E2-6BF367231F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E74D242-3355-4AB7-AA35-F8DCEE594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4FB6-F398-4AB4-B3A1-77DDD4B147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56552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9EDAEC-B44F-41D2-8FAD-FA67CB0AD0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D48E7B6-2112-48B4-8029-EFF0FBDB4C4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37C8CA0-7AE0-4C89-8904-171ADFBA78D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AA993AE-3D89-496F-BBE1-4EBE359F0F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A79D5-0798-4E1C-B19D-C320CD74F897}" type="datetimeFigureOut">
              <a:rPr lang="en-US" smtClean="0"/>
              <a:t>05/20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DC1153B-A25A-4121-BDDF-99EEE48830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C31B670-4B4C-4903-AA94-573FD2BA7F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734FB6-F398-4AB4-B3A1-77DDD4B147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46492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EE146CD-F345-446B-9AC2-74A79994C3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D3381DD-5DA0-4962-9847-75E4FA95796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8C0A61-66E8-418C-9F7C-90A1BBF5E65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DA79D5-0798-4E1C-B19D-C320CD74F897}" type="datetimeFigureOut">
              <a:rPr lang="en-US" smtClean="0"/>
              <a:t>05/20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3F85EC8-1160-4BC1-AEE8-35CA6F9E258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2D3E569-DCB8-46A4-91EF-4F4CC3F2568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734FB6-F398-4AB4-B3A1-77DDD4B147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24774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51.wmf"/><Relationship Id="rId3" Type="http://schemas.openxmlformats.org/officeDocument/2006/relationships/image" Target="../media/image52.png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7.wmf"/><Relationship Id="rId3" Type="http://schemas.openxmlformats.org/officeDocument/2006/relationships/image" Target="../media/image58.png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image" Target="../media/image6.png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1.wmf"/><Relationship Id="rId3" Type="http://schemas.openxmlformats.org/officeDocument/2006/relationships/image" Target="../media/image13.png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8.wmf"/><Relationship Id="rId3" Type="http://schemas.openxmlformats.org/officeDocument/2006/relationships/image" Target="../media/image19.png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23.png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2.wmf"/><Relationship Id="rId4" Type="http://schemas.openxmlformats.org/officeDocument/2006/relationships/image" Target="../media/image24.png"/><Relationship Id="rId9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4.bin"/><Relationship Id="rId18" Type="http://schemas.openxmlformats.org/officeDocument/2006/relationships/oleObject" Target="../embeddings/oleObject27.bin"/><Relationship Id="rId3" Type="http://schemas.openxmlformats.org/officeDocument/2006/relationships/image" Target="../media/image34.png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0.wmf"/><Relationship Id="rId1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image" Target="../media/image31.wmf"/><Relationship Id="rId10" Type="http://schemas.openxmlformats.org/officeDocument/2006/relationships/image" Target="../media/image29.wmf"/><Relationship Id="rId19" Type="http://schemas.openxmlformats.org/officeDocument/2006/relationships/image" Target="../media/image33.wmf"/><Relationship Id="rId4" Type="http://schemas.openxmlformats.org/officeDocument/2006/relationships/image" Target="../media/image35.png"/><Relationship Id="rId9" Type="http://schemas.openxmlformats.org/officeDocument/2006/relationships/oleObject" Target="../embeddings/oleObject22.bin"/><Relationship Id="rId14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4.wmf"/><Relationship Id="rId18" Type="http://schemas.openxmlformats.org/officeDocument/2006/relationships/oleObject" Target="../embeddings/oleObject35.bin"/><Relationship Id="rId3" Type="http://schemas.openxmlformats.org/officeDocument/2006/relationships/image" Target="../media/image43.png"/><Relationship Id="rId21" Type="http://schemas.openxmlformats.org/officeDocument/2006/relationships/image" Target="../media/image27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9.wmf"/><Relationship Id="rId25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.wmf"/><Relationship Id="rId24" Type="http://schemas.openxmlformats.org/officeDocument/2006/relationships/oleObject" Target="../embeddings/oleObject38.bin"/><Relationship Id="rId5" Type="http://schemas.openxmlformats.org/officeDocument/2006/relationships/image" Target="../media/image36.wmf"/><Relationship Id="rId15" Type="http://schemas.openxmlformats.org/officeDocument/2006/relationships/image" Target="../media/image5.wmf"/><Relationship Id="rId23" Type="http://schemas.openxmlformats.org/officeDocument/2006/relationships/image" Target="../media/image41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33.bin"/><Relationship Id="rId22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B35415-B81A-4DA0-A848-EF029A02A0D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11.1 </a:t>
            </a:r>
            <a:r>
              <a:rPr lang="en-US"/>
              <a:t>Distance </a:t>
            </a:r>
            <a:r>
              <a:rPr lang="en-US" smtClean="0"/>
              <a:t>and Midpoint </a:t>
            </a:r>
            <a:r>
              <a:rPr lang="en-US" dirty="0"/>
              <a:t>Formulas; Circles</a:t>
            </a:r>
          </a:p>
        </p:txBody>
      </p:sp>
    </p:spTree>
    <p:extLst>
      <p:ext uri="{BB962C8B-B14F-4D97-AF65-F5344CB8AC3E}">
        <p14:creationId xmlns:p14="http://schemas.microsoft.com/office/powerpoint/2010/main" val="31656289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2F53141-8562-462B-8EFB-B3A3032DED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524" y="294885"/>
            <a:ext cx="12038216" cy="84380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202808"/>
              </p:ext>
            </p:extLst>
          </p:nvPr>
        </p:nvGraphicFramePr>
        <p:xfrm>
          <a:off x="6894513" y="2544763"/>
          <a:ext cx="1970087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4" imgW="749160" imgH="672840" progId="Equation.DSMT4">
                  <p:embed/>
                </p:oleObj>
              </mc:Choice>
              <mc:Fallback>
                <p:oleObj name="Equation" r:id="rId4" imgW="749160" imgH="6728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94513" y="2544763"/>
                        <a:ext cx="1970087" cy="189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794976"/>
              </p:ext>
            </p:extLst>
          </p:nvPr>
        </p:nvGraphicFramePr>
        <p:xfrm>
          <a:off x="3677895" y="4618173"/>
          <a:ext cx="2471737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6" imgW="939600" imgH="431640" progId="Equation.DSMT4">
                  <p:embed/>
                </p:oleObj>
              </mc:Choice>
              <mc:Fallback>
                <p:oleObj name="Equation" r:id="rId6" imgW="93960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77895" y="4618173"/>
                        <a:ext cx="2471737" cy="1214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087155"/>
              </p:ext>
            </p:extLst>
          </p:nvPr>
        </p:nvGraphicFramePr>
        <p:xfrm>
          <a:off x="3427413" y="979488"/>
          <a:ext cx="247650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8" imgW="939600" imgH="228600" progId="Equation.DSMT4">
                  <p:embed/>
                </p:oleObj>
              </mc:Choice>
              <mc:Fallback>
                <p:oleObj name="Equation" r:id="rId8" imgW="93960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27413" y="979488"/>
                        <a:ext cx="2476500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980719"/>
              </p:ext>
            </p:extLst>
          </p:nvPr>
        </p:nvGraphicFramePr>
        <p:xfrm>
          <a:off x="3392487" y="1792640"/>
          <a:ext cx="2544762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10" imgW="965160" imgH="419040" progId="Equation.DSMT4">
                  <p:embed/>
                </p:oleObj>
              </mc:Choice>
              <mc:Fallback>
                <p:oleObj name="Equation" r:id="rId10" imgW="965160" imgH="419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92487" y="1792640"/>
                        <a:ext cx="2544762" cy="1179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277024"/>
              </p:ext>
            </p:extLst>
          </p:nvPr>
        </p:nvGraphicFramePr>
        <p:xfrm>
          <a:off x="3660775" y="3170936"/>
          <a:ext cx="200818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12" imgW="761760" imgH="228600" progId="Equation.DSMT4">
                  <p:embed/>
                </p:oleObj>
              </mc:Choice>
              <mc:Fallback>
                <p:oleObj name="Equation" r:id="rId12" imgW="76176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60775" y="3170936"/>
                        <a:ext cx="2008187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5453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4835" y="355710"/>
            <a:ext cx="11616472" cy="1273394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805136"/>
              </p:ext>
            </p:extLst>
          </p:nvPr>
        </p:nvGraphicFramePr>
        <p:xfrm>
          <a:off x="738131" y="1797442"/>
          <a:ext cx="741045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4" imgW="3288960" imgH="228600" progId="Equation.DSMT4">
                  <p:embed/>
                </p:oleObj>
              </mc:Choice>
              <mc:Fallback>
                <p:oleObj name="Equation" r:id="rId4" imgW="3288960" imgH="2286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8131" y="1797442"/>
                        <a:ext cx="7410450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132405"/>
              </p:ext>
            </p:extLst>
          </p:nvPr>
        </p:nvGraphicFramePr>
        <p:xfrm>
          <a:off x="2721467" y="2681632"/>
          <a:ext cx="3319462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6" imgW="1473120" imgH="228600" progId="Equation.DSMT4">
                  <p:embed/>
                </p:oleObj>
              </mc:Choice>
              <mc:Fallback>
                <p:oleObj name="Equation" r:id="rId6" imgW="147312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21467" y="2681632"/>
                        <a:ext cx="3319462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988720"/>
              </p:ext>
            </p:extLst>
          </p:nvPr>
        </p:nvGraphicFramePr>
        <p:xfrm>
          <a:off x="2596549" y="3397657"/>
          <a:ext cx="46640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8" imgW="2070000" imgH="228600" progId="Equation.DSMT4">
                  <p:embed/>
                </p:oleObj>
              </mc:Choice>
              <mc:Fallback>
                <p:oleObj name="Equation" r:id="rId8" imgW="207000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96549" y="3397657"/>
                        <a:ext cx="4664075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469125"/>
              </p:ext>
            </p:extLst>
          </p:nvPr>
        </p:nvGraphicFramePr>
        <p:xfrm>
          <a:off x="2864341" y="4113682"/>
          <a:ext cx="3033713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10" imgW="1346040" imgH="279360" progId="Equation.DSMT4">
                  <p:embed/>
                </p:oleObj>
              </mc:Choice>
              <mc:Fallback>
                <p:oleObj name="Equation" r:id="rId10" imgW="1346040" imgH="2793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64341" y="4113682"/>
                        <a:ext cx="3033713" cy="66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645959"/>
              </p:ext>
            </p:extLst>
          </p:nvPr>
        </p:nvGraphicFramePr>
        <p:xfrm>
          <a:off x="3232424" y="4950357"/>
          <a:ext cx="19177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12" imgW="850680" imgH="253800" progId="Equation.DSMT4">
                  <p:embed/>
                </p:oleObj>
              </mc:Choice>
              <mc:Fallback>
                <p:oleObj name="Equation" r:id="rId12" imgW="850680" imgH="253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32424" y="4950357"/>
                        <a:ext cx="1917700" cy="60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3309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110842"/>
              </p:ext>
            </p:extLst>
          </p:nvPr>
        </p:nvGraphicFramePr>
        <p:xfrm>
          <a:off x="1677988" y="1019175"/>
          <a:ext cx="73818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3" imgW="3276360" imgH="228600" progId="Equation.DSMT4">
                  <p:embed/>
                </p:oleObj>
              </mc:Choice>
              <mc:Fallback>
                <p:oleObj name="Equation" r:id="rId3" imgW="327636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7988" y="1019175"/>
                        <a:ext cx="7381875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202718"/>
              </p:ext>
            </p:extLst>
          </p:nvPr>
        </p:nvGraphicFramePr>
        <p:xfrm>
          <a:off x="3660775" y="1903413"/>
          <a:ext cx="3290888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5" imgW="1460160" imgH="228600" progId="Equation.DSMT4">
                  <p:embed/>
                </p:oleObj>
              </mc:Choice>
              <mc:Fallback>
                <p:oleObj name="Equation" r:id="rId5" imgW="146016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60775" y="1903413"/>
                        <a:ext cx="3290888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429813"/>
              </p:ext>
            </p:extLst>
          </p:nvPr>
        </p:nvGraphicFramePr>
        <p:xfrm>
          <a:off x="3449638" y="2619375"/>
          <a:ext cx="48069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7" imgW="2133360" imgH="228600" progId="Equation.DSMT4">
                  <p:embed/>
                </p:oleObj>
              </mc:Choice>
              <mc:Fallback>
                <p:oleObj name="Equation" r:id="rId7" imgW="213336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49638" y="2619375"/>
                        <a:ext cx="4806950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955410"/>
              </p:ext>
            </p:extLst>
          </p:nvPr>
        </p:nvGraphicFramePr>
        <p:xfrm>
          <a:off x="3717925" y="3335338"/>
          <a:ext cx="3176588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9" imgW="1409400" imgH="279360" progId="Equation.DSMT4">
                  <p:embed/>
                </p:oleObj>
              </mc:Choice>
              <mc:Fallback>
                <p:oleObj name="Equation" r:id="rId9" imgW="1409400" imgH="2793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17925" y="3335338"/>
                        <a:ext cx="3176588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26414"/>
              </p:ext>
            </p:extLst>
          </p:nvPr>
        </p:nvGraphicFramePr>
        <p:xfrm>
          <a:off x="4157334" y="4172591"/>
          <a:ext cx="19177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11" imgW="850680" imgH="253800" progId="Equation.DSMT4">
                  <p:embed/>
                </p:oleObj>
              </mc:Choice>
              <mc:Fallback>
                <p:oleObj name="Equation" r:id="rId11" imgW="850680" imgH="253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57334" y="4172591"/>
                        <a:ext cx="1917700" cy="60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4468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0DAC13-0D34-49F8-9308-D61C7C3C1D4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Find </a:t>
            </a:r>
            <a:r>
              <a:rPr lang="en-US" dirty="0"/>
              <a:t>the distance between the points (6,4) and (2,1)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A1CD503-F430-4810-A415-1FFCFC3F5F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1391" y="25380"/>
            <a:ext cx="9460754" cy="1838345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249393"/>
              </p:ext>
            </p:extLst>
          </p:nvPr>
        </p:nvGraphicFramePr>
        <p:xfrm>
          <a:off x="2113756" y="2193925"/>
          <a:ext cx="381158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4" imgW="1447560" imgH="330120" progId="Equation.DSMT4">
                  <p:embed/>
                </p:oleObj>
              </mc:Choice>
              <mc:Fallback>
                <p:oleObj name="Equation" r:id="rId4" imgW="1447560" imgH="3301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3756" y="2193925"/>
                        <a:ext cx="3811587" cy="928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340613"/>
              </p:ext>
            </p:extLst>
          </p:nvPr>
        </p:nvGraphicFramePr>
        <p:xfrm>
          <a:off x="2414586" y="3050380"/>
          <a:ext cx="32099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6" imgW="1218960" imgH="330120" progId="Equation.DSMT4">
                  <p:embed/>
                </p:oleObj>
              </mc:Choice>
              <mc:Fallback>
                <p:oleObj name="Equation" r:id="rId6" imgW="1218960" imgH="3301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14586" y="3050380"/>
                        <a:ext cx="3209925" cy="928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237801"/>
              </p:ext>
            </p:extLst>
          </p:nvPr>
        </p:nvGraphicFramePr>
        <p:xfrm>
          <a:off x="3033710" y="4006849"/>
          <a:ext cx="19716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8" imgW="749160" imgH="228600" progId="Equation.DSMT4">
                  <p:embed/>
                </p:oleObj>
              </mc:Choice>
              <mc:Fallback>
                <p:oleObj name="Equation" r:id="rId8" imgW="74916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33710" y="4006849"/>
                        <a:ext cx="1971675" cy="64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737871"/>
              </p:ext>
            </p:extLst>
          </p:nvPr>
        </p:nvGraphicFramePr>
        <p:xfrm>
          <a:off x="3284534" y="4677568"/>
          <a:ext cx="14700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10" imgW="558720" imgH="228600" progId="Equation.DSMT4">
                  <p:embed/>
                </p:oleObj>
              </mc:Choice>
              <mc:Fallback>
                <p:oleObj name="Equation" r:id="rId10" imgW="55872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84534" y="4677568"/>
                        <a:ext cx="1470025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321200"/>
              </p:ext>
            </p:extLst>
          </p:nvPr>
        </p:nvGraphicFramePr>
        <p:xfrm>
          <a:off x="3656013" y="5413375"/>
          <a:ext cx="9366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12" imgW="355320" imgH="177480" progId="Equation.DSMT4">
                  <p:embed/>
                </p:oleObj>
              </mc:Choice>
              <mc:Fallback>
                <p:oleObj name="Equation" r:id="rId12" imgW="35532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56013" y="5413375"/>
                        <a:ext cx="936625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6982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28E03FA-AFA3-4D67-8450-994F29A49A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296" y="280170"/>
            <a:ext cx="10515599" cy="42951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306023"/>
              </p:ext>
            </p:extLst>
          </p:nvPr>
        </p:nvGraphicFramePr>
        <p:xfrm>
          <a:off x="2374900" y="709680"/>
          <a:ext cx="43116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4" imgW="1638000" imgH="330120" progId="Equation.DSMT4">
                  <p:embed/>
                </p:oleObj>
              </mc:Choice>
              <mc:Fallback>
                <p:oleObj name="Equation" r:id="rId4" imgW="1638000" imgH="3301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74900" y="709680"/>
                        <a:ext cx="4311650" cy="928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263072"/>
              </p:ext>
            </p:extLst>
          </p:nvPr>
        </p:nvGraphicFramePr>
        <p:xfrm>
          <a:off x="2608262" y="1603533"/>
          <a:ext cx="38449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6" imgW="1460160" imgH="330120" progId="Equation.DSMT4">
                  <p:embed/>
                </p:oleObj>
              </mc:Choice>
              <mc:Fallback>
                <p:oleObj name="Equation" r:id="rId6" imgW="1460160" imgH="3301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08262" y="1603533"/>
                        <a:ext cx="3844925" cy="928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991454"/>
              </p:ext>
            </p:extLst>
          </p:nvPr>
        </p:nvGraphicFramePr>
        <p:xfrm>
          <a:off x="3074988" y="2497138"/>
          <a:ext cx="290988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8" imgW="1104840" imgH="330120" progId="Equation.DSMT4">
                  <p:embed/>
                </p:oleObj>
              </mc:Choice>
              <mc:Fallback>
                <p:oleObj name="Equation" r:id="rId8" imgW="1104840" imgH="3301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74988" y="2497138"/>
                        <a:ext cx="2909887" cy="928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193229"/>
              </p:ext>
            </p:extLst>
          </p:nvPr>
        </p:nvGraphicFramePr>
        <p:xfrm>
          <a:off x="3427413" y="3498850"/>
          <a:ext cx="2373312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10" imgW="901440" imgH="228600" progId="Equation.DSMT4">
                  <p:embed/>
                </p:oleObj>
              </mc:Choice>
              <mc:Fallback>
                <p:oleObj name="Equation" r:id="rId10" imgW="90144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27413" y="3498850"/>
                        <a:ext cx="2373312" cy="64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693456"/>
              </p:ext>
            </p:extLst>
          </p:nvPr>
        </p:nvGraphicFramePr>
        <p:xfrm>
          <a:off x="3709988" y="4284663"/>
          <a:ext cx="163830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12" imgW="622080" imgH="228600" progId="Equation.DSMT4">
                  <p:embed/>
                </p:oleObj>
              </mc:Choice>
              <mc:Fallback>
                <p:oleObj name="Equation" r:id="rId12" imgW="62208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09988" y="4284663"/>
                        <a:ext cx="1638300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687310"/>
              </p:ext>
            </p:extLst>
          </p:nvPr>
        </p:nvGraphicFramePr>
        <p:xfrm>
          <a:off x="3976688" y="5284788"/>
          <a:ext cx="11049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14" imgW="419040" imgH="177480" progId="Equation.DSMT4">
                  <p:embed/>
                </p:oleObj>
              </mc:Choice>
              <mc:Fallback>
                <p:oleObj name="Equation" r:id="rId14" imgW="41904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76688" y="5284788"/>
                        <a:ext cx="1104900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0600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805439B-F5D8-4327-87BD-22EED28191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9441" y="154774"/>
            <a:ext cx="11200031" cy="707868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317559"/>
              </p:ext>
            </p:extLst>
          </p:nvPr>
        </p:nvGraphicFramePr>
        <p:xfrm>
          <a:off x="1771650" y="862013"/>
          <a:ext cx="4446588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4" imgW="1688760" imgH="330120" progId="Equation.DSMT4">
                  <p:embed/>
                </p:oleObj>
              </mc:Choice>
              <mc:Fallback>
                <p:oleObj name="Equation" r:id="rId4" imgW="1688760" imgH="3301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71650" y="862013"/>
                        <a:ext cx="4446588" cy="928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225026"/>
              </p:ext>
            </p:extLst>
          </p:nvPr>
        </p:nvGraphicFramePr>
        <p:xfrm>
          <a:off x="2406650" y="1790700"/>
          <a:ext cx="317658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6" imgW="1206360" imgH="330120" progId="Equation.DSMT4">
                  <p:embed/>
                </p:oleObj>
              </mc:Choice>
              <mc:Fallback>
                <p:oleObj name="Equation" r:id="rId6" imgW="1206360" imgH="3301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06650" y="1790700"/>
                        <a:ext cx="3176588" cy="928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950046"/>
              </p:ext>
            </p:extLst>
          </p:nvPr>
        </p:nvGraphicFramePr>
        <p:xfrm>
          <a:off x="2540000" y="2771775"/>
          <a:ext cx="290988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8" imgW="1104840" imgH="291960" progId="Equation.DSMT4">
                  <p:embed/>
                </p:oleObj>
              </mc:Choice>
              <mc:Fallback>
                <p:oleObj name="Equation" r:id="rId8" imgW="1104840" imgH="2919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40000" y="2771775"/>
                        <a:ext cx="2909888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412353"/>
              </p:ext>
            </p:extLst>
          </p:nvPr>
        </p:nvGraphicFramePr>
        <p:xfrm>
          <a:off x="3243263" y="3789363"/>
          <a:ext cx="167163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10" imgW="634680" imgH="228600" progId="Equation.DSMT4">
                  <p:embed/>
                </p:oleObj>
              </mc:Choice>
              <mc:Fallback>
                <p:oleObj name="Equation" r:id="rId10" imgW="63468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43263" y="3789363"/>
                        <a:ext cx="1671637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04396"/>
              </p:ext>
            </p:extLst>
          </p:nvPr>
        </p:nvGraphicFramePr>
        <p:xfrm>
          <a:off x="3478213" y="4627563"/>
          <a:ext cx="143668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12" imgW="545760" imgH="177480" progId="Equation.DSMT4">
                  <p:embed/>
                </p:oleObj>
              </mc:Choice>
              <mc:Fallback>
                <p:oleObj name="Equation" r:id="rId12" imgW="54576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78213" y="4627563"/>
                        <a:ext cx="1436687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9069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D654268-6823-4E1A-88BB-9776B945DC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5131" y="148693"/>
            <a:ext cx="11487826" cy="224436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AD0579B-2501-49A3-88E0-862DAD4C8C5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5131" y="2497203"/>
            <a:ext cx="11487826" cy="71999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651651"/>
              </p:ext>
            </p:extLst>
          </p:nvPr>
        </p:nvGraphicFramePr>
        <p:xfrm>
          <a:off x="2076450" y="3217193"/>
          <a:ext cx="3578225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5" imgW="1358640" imgH="431640" progId="Equation.DSMT4">
                  <p:embed/>
                </p:oleObj>
              </mc:Choice>
              <mc:Fallback>
                <p:oleObj name="Equation" r:id="rId5" imgW="135864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76450" y="3217193"/>
                        <a:ext cx="3578225" cy="1214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619298"/>
              </p:ext>
            </p:extLst>
          </p:nvPr>
        </p:nvGraphicFramePr>
        <p:xfrm>
          <a:off x="2728912" y="4431630"/>
          <a:ext cx="227330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7" imgW="863280" imgH="431640" progId="Equation.DSMT4">
                  <p:embed/>
                </p:oleObj>
              </mc:Choice>
              <mc:Fallback>
                <p:oleObj name="Equation" r:id="rId7" imgW="863280" imgH="431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28912" y="4431630"/>
                        <a:ext cx="2273300" cy="1214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069732"/>
              </p:ext>
            </p:extLst>
          </p:nvPr>
        </p:nvGraphicFramePr>
        <p:xfrm>
          <a:off x="2913062" y="5794421"/>
          <a:ext cx="19050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9" imgW="723600" imgH="253800" progId="Equation.DSMT4">
                  <p:embed/>
                </p:oleObj>
              </mc:Choice>
              <mc:Fallback>
                <p:oleObj name="Equation" r:id="rId9" imgW="72360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13062" y="5794421"/>
                        <a:ext cx="1905000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8495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1D9A5FE-5A31-4B48-8925-84A591F8B2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3988" y="208370"/>
            <a:ext cx="11439127" cy="132556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5D1E41B-9C59-4780-A321-E7AE35C19A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6272" y="1533933"/>
            <a:ext cx="9400320" cy="33858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247030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B7DDF7B-CF0B-47DC-9DDD-038BA9C551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" y="168264"/>
            <a:ext cx="12058513" cy="74613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3C30D58-96F6-4285-9E49-F4166E2FC91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414" y="3308279"/>
            <a:ext cx="11576751" cy="528306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566287"/>
              </p:ext>
            </p:extLst>
          </p:nvPr>
        </p:nvGraphicFramePr>
        <p:xfrm>
          <a:off x="3024188" y="731520"/>
          <a:ext cx="3719512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5" imgW="1409400" imgH="279360" progId="Equation.DSMT4">
                  <p:embed/>
                </p:oleObj>
              </mc:Choice>
              <mc:Fallback>
                <p:oleObj name="Equation" r:id="rId5" imgW="1409400" imgH="2793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24188" y="731520"/>
                        <a:ext cx="3719512" cy="78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983956"/>
              </p:ext>
            </p:extLst>
          </p:nvPr>
        </p:nvGraphicFramePr>
        <p:xfrm>
          <a:off x="7996168" y="914399"/>
          <a:ext cx="936625" cy="178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7" imgW="355320" imgH="634680" progId="Equation.DSMT4">
                  <p:embed/>
                </p:oleObj>
              </mc:Choice>
              <mc:Fallback>
                <p:oleObj name="Equation" r:id="rId7" imgW="355320" imgH="6346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96168" y="914399"/>
                        <a:ext cx="936625" cy="178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747848"/>
              </p:ext>
            </p:extLst>
          </p:nvPr>
        </p:nvGraphicFramePr>
        <p:xfrm>
          <a:off x="3154000" y="1427935"/>
          <a:ext cx="368617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9" imgW="1396800" imgH="279360" progId="Equation.DSMT4">
                  <p:embed/>
                </p:oleObj>
              </mc:Choice>
              <mc:Fallback>
                <p:oleObj name="Equation" r:id="rId9" imgW="1396800" imgH="2793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54000" y="1427935"/>
                        <a:ext cx="3686175" cy="78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658449"/>
              </p:ext>
            </p:extLst>
          </p:nvPr>
        </p:nvGraphicFramePr>
        <p:xfrm>
          <a:off x="3756478" y="2290395"/>
          <a:ext cx="184150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11" imgW="698400" imgH="228600" progId="Equation.DSMT4">
                  <p:embed/>
                </p:oleObj>
              </mc:Choice>
              <mc:Fallback>
                <p:oleObj name="Equation" r:id="rId11" imgW="69840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56478" y="2290395"/>
                        <a:ext cx="1841500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050864"/>
              </p:ext>
            </p:extLst>
          </p:nvPr>
        </p:nvGraphicFramePr>
        <p:xfrm>
          <a:off x="2316818" y="3844544"/>
          <a:ext cx="3719512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13" imgW="1409400" imgH="279360" progId="Equation.DSMT4">
                  <p:embed/>
                </p:oleObj>
              </mc:Choice>
              <mc:Fallback>
                <p:oleObj name="Equation" r:id="rId13" imgW="1409400" imgH="2793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16818" y="3844544"/>
                        <a:ext cx="3719512" cy="78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349267"/>
              </p:ext>
            </p:extLst>
          </p:nvPr>
        </p:nvGraphicFramePr>
        <p:xfrm>
          <a:off x="6959600" y="3811588"/>
          <a:ext cx="1136650" cy="175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14" imgW="431640" imgH="622080" progId="Equation.DSMT4">
                  <p:embed/>
                </p:oleObj>
              </mc:Choice>
              <mc:Fallback>
                <p:oleObj name="Equation" r:id="rId14" imgW="431640" imgH="6220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959600" y="3811588"/>
                        <a:ext cx="1136650" cy="175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185277"/>
              </p:ext>
            </p:extLst>
          </p:nvPr>
        </p:nvGraphicFramePr>
        <p:xfrm>
          <a:off x="2233613" y="4706938"/>
          <a:ext cx="38862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16" imgW="1473120" imgH="279360" progId="Equation.DSMT4">
                  <p:embed/>
                </p:oleObj>
              </mc:Choice>
              <mc:Fallback>
                <p:oleObj name="Equation" r:id="rId16" imgW="1473120" imgH="2793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33613" y="4706938"/>
                        <a:ext cx="3886200" cy="78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875650"/>
              </p:ext>
            </p:extLst>
          </p:nvPr>
        </p:nvGraphicFramePr>
        <p:xfrm>
          <a:off x="2546280" y="5562600"/>
          <a:ext cx="34829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18" imgW="1320480" imgH="279360" progId="Equation.DSMT4">
                  <p:embed/>
                </p:oleObj>
              </mc:Choice>
              <mc:Fallback>
                <p:oleObj name="Equation" r:id="rId18" imgW="1320480" imgH="2793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546280" y="5562600"/>
                        <a:ext cx="3482975" cy="78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0057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297C132-A97C-4A58-A589-BAAA400986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1400" y="282569"/>
            <a:ext cx="10515600" cy="430559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857760"/>
              </p:ext>
            </p:extLst>
          </p:nvPr>
        </p:nvGraphicFramePr>
        <p:xfrm>
          <a:off x="956673" y="713128"/>
          <a:ext cx="301466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4" imgW="1143000" imgH="177480" progId="Equation.DSMT4">
                  <p:embed/>
                </p:oleObj>
              </mc:Choice>
              <mc:Fallback>
                <p:oleObj name="Equation" r:id="rId4" imgW="114300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6673" y="713128"/>
                        <a:ext cx="3014663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302338"/>
              </p:ext>
            </p:extLst>
          </p:nvPr>
        </p:nvGraphicFramePr>
        <p:xfrm>
          <a:off x="821554" y="1363038"/>
          <a:ext cx="404495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6" imgW="1536480" imgH="330120" progId="Equation.DSMT4">
                  <p:embed/>
                </p:oleObj>
              </mc:Choice>
              <mc:Fallback>
                <p:oleObj name="Equation" r:id="rId6" imgW="1536480" imgH="3301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1554" y="1363038"/>
                        <a:ext cx="4044950" cy="928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227956"/>
              </p:ext>
            </p:extLst>
          </p:nvPr>
        </p:nvGraphicFramePr>
        <p:xfrm>
          <a:off x="979488" y="2441575"/>
          <a:ext cx="3208337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8" imgW="1218960" imgH="330120" progId="Equation.DSMT4">
                  <p:embed/>
                </p:oleObj>
              </mc:Choice>
              <mc:Fallback>
                <p:oleObj name="Equation" r:id="rId8" imgW="1218960" imgH="3301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9488" y="2441575"/>
                        <a:ext cx="3208337" cy="928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606897"/>
              </p:ext>
            </p:extLst>
          </p:nvPr>
        </p:nvGraphicFramePr>
        <p:xfrm>
          <a:off x="1727424" y="3473450"/>
          <a:ext cx="19716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10" imgW="749160" imgH="228600" progId="Equation.DSMT4">
                  <p:embed/>
                </p:oleObj>
              </mc:Choice>
              <mc:Fallback>
                <p:oleObj name="Equation" r:id="rId10" imgW="74916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27424" y="3473450"/>
                        <a:ext cx="1971675" cy="64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673892"/>
              </p:ext>
            </p:extLst>
          </p:nvPr>
        </p:nvGraphicFramePr>
        <p:xfrm>
          <a:off x="1978248" y="4144169"/>
          <a:ext cx="14700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12" imgW="558720" imgH="228600" progId="Equation.DSMT4">
                  <p:embed/>
                </p:oleObj>
              </mc:Choice>
              <mc:Fallback>
                <p:oleObj name="Equation" r:id="rId12" imgW="55872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78248" y="4144169"/>
                        <a:ext cx="1470025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494976"/>
              </p:ext>
            </p:extLst>
          </p:nvPr>
        </p:nvGraphicFramePr>
        <p:xfrm>
          <a:off x="2349727" y="4879976"/>
          <a:ext cx="9366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14" imgW="355320" imgH="177480" progId="Equation.DSMT4">
                  <p:embed/>
                </p:oleObj>
              </mc:Choice>
              <mc:Fallback>
                <p:oleObj name="Equation" r:id="rId14" imgW="35532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49727" y="4879976"/>
                        <a:ext cx="936625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411174"/>
              </p:ext>
            </p:extLst>
          </p:nvPr>
        </p:nvGraphicFramePr>
        <p:xfrm>
          <a:off x="2366395" y="5472909"/>
          <a:ext cx="90328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16" imgW="342720" imgH="177480" progId="Equation.DSMT4">
                  <p:embed/>
                </p:oleObj>
              </mc:Choice>
              <mc:Fallback>
                <p:oleObj name="Equation" r:id="rId16" imgW="34272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66395" y="5472909"/>
                        <a:ext cx="903288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503910"/>
              </p:ext>
            </p:extLst>
          </p:nvPr>
        </p:nvGraphicFramePr>
        <p:xfrm>
          <a:off x="9619389" y="713128"/>
          <a:ext cx="935037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18" imgW="355320" imgH="634680" progId="Equation.DSMT4">
                  <p:embed/>
                </p:oleObj>
              </mc:Choice>
              <mc:Fallback>
                <p:oleObj name="Equation" r:id="rId18" imgW="355320" imgH="6346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619389" y="713128"/>
                        <a:ext cx="935037" cy="178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96093"/>
              </p:ext>
            </p:extLst>
          </p:nvPr>
        </p:nvGraphicFramePr>
        <p:xfrm>
          <a:off x="5559200" y="1898819"/>
          <a:ext cx="3719512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20" imgW="1409400" imgH="279360" progId="Equation.DSMT4">
                  <p:embed/>
                </p:oleObj>
              </mc:Choice>
              <mc:Fallback>
                <p:oleObj name="Equation" r:id="rId20" imgW="1409400" imgH="2793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559200" y="1898819"/>
                        <a:ext cx="3719512" cy="78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146931"/>
              </p:ext>
            </p:extLst>
          </p:nvPr>
        </p:nvGraphicFramePr>
        <p:xfrm>
          <a:off x="5579384" y="2760170"/>
          <a:ext cx="3719512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22" imgW="1409400" imgH="279360" progId="Equation.DSMT4">
                  <p:embed/>
                </p:oleObj>
              </mc:Choice>
              <mc:Fallback>
                <p:oleObj name="Equation" r:id="rId22" imgW="1409400" imgH="2793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579384" y="2760170"/>
                        <a:ext cx="3719512" cy="78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856689"/>
              </p:ext>
            </p:extLst>
          </p:nvPr>
        </p:nvGraphicFramePr>
        <p:xfrm>
          <a:off x="5579384" y="3794919"/>
          <a:ext cx="378777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24" imgW="1434960" imgH="279360" progId="Equation.DSMT4">
                  <p:embed/>
                </p:oleObj>
              </mc:Choice>
              <mc:Fallback>
                <p:oleObj name="Equation" r:id="rId24" imgW="1434960" imgH="27936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579384" y="3794919"/>
                        <a:ext cx="3787775" cy="78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5235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E02598C-BFA0-4E62-BC62-2CC49DAF94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055" y="282571"/>
            <a:ext cx="12076047" cy="70084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279294"/>
              </p:ext>
            </p:extLst>
          </p:nvPr>
        </p:nvGraphicFramePr>
        <p:xfrm>
          <a:off x="3911463" y="1074851"/>
          <a:ext cx="1770062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4" imgW="672840" imgH="672840" progId="Equation.DSMT4">
                  <p:embed/>
                </p:oleObj>
              </mc:Choice>
              <mc:Fallback>
                <p:oleObj name="Equation" r:id="rId4" imgW="672840" imgH="6728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11463" y="1074851"/>
                        <a:ext cx="1770062" cy="189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181526"/>
              </p:ext>
            </p:extLst>
          </p:nvPr>
        </p:nvGraphicFramePr>
        <p:xfrm>
          <a:off x="3817529" y="3454809"/>
          <a:ext cx="2638425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6" imgW="1002960" imgH="431640" progId="Equation.DSMT4">
                  <p:embed/>
                </p:oleObj>
              </mc:Choice>
              <mc:Fallback>
                <p:oleObj name="Equation" r:id="rId6" imgW="1002960" imgH="4316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7529" y="3454809"/>
                        <a:ext cx="2638425" cy="1214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0138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9DABFA15955A4A41B578FF65188B3E7A" ma:contentTypeVersion="15" ma:contentTypeDescription="Create a new document." ma:contentTypeScope="" ma:versionID="9c453c25707427c4ece600c8b55daa74">
  <xsd:schema xmlns:xsd="http://www.w3.org/2001/XMLSchema" xmlns:xs="http://www.w3.org/2001/XMLSchema" xmlns:p="http://schemas.microsoft.com/office/2006/metadata/properties" xmlns:ns1="http://schemas.microsoft.com/sharepoint/v3" xmlns:ns3="c2d5b24f-4081-4d28-a220-dd6f6bbe9446" xmlns:ns4="16afbebc-ab32-44c2-80b1-4304b5458266" targetNamespace="http://schemas.microsoft.com/office/2006/metadata/properties" ma:root="true" ma:fieldsID="5b7cfbd265dd583dc082b7217d502691" ns1:_="" ns3:_="" ns4:_="">
    <xsd:import namespace="http://schemas.microsoft.com/sharepoint/v3"/>
    <xsd:import namespace="c2d5b24f-4081-4d28-a220-dd6f6bbe9446"/>
    <xsd:import namespace="16afbebc-ab32-44c2-80b1-4304b5458266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4:MediaServiceDateTaken" minOccurs="0"/>
                <xsd:element ref="ns4:MediaServiceLocation" minOccurs="0"/>
                <xsd:element ref="ns1:_ip_UnifiedCompliancePolicyProperties" minOccurs="0"/>
                <xsd:element ref="ns1:_ip_UnifiedCompliancePolicyUIAction" minOccurs="0"/>
                <xsd:element ref="ns4:MediaServiceOCR" minOccurs="0"/>
                <xsd:element ref="ns4:MediaServiceEventHashCode" minOccurs="0"/>
                <xsd:element ref="ns4:MediaServiceGenerationTime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16" nillable="true" ma:displayName="Unified Compliance Policy Properties" ma:description="" ma:hidden="true" ma:internalName="_ip_UnifiedCompliancePolicyProperties">
      <xsd:simpleType>
        <xsd:restriction base="dms:Note"/>
      </xsd:simpleType>
    </xsd:element>
    <xsd:element name="_ip_UnifiedCompliancePolicyUIAction" ma:index="17" nillable="true" ma:displayName="Unified Compliance Policy UI Action" ma:description="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2d5b24f-4081-4d28-a220-dd6f6bbe9446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afbebc-ab32-44c2-80b1-4304b545826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1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4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5" nillable="true" ma:displayName="MediaServiceLocation" ma:description="" ma:internalName="MediaServiceLocation" ma:readOnly="true">
      <xsd:simpleType>
        <xsd:restriction base="dms:Text"/>
      </xsd:simpleType>
    </xsd:element>
    <xsd:element name="MediaServiceOCR" ma:index="18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20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21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2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8891DAAA-4CBC-4A62-A545-B5EF2DF3C384}">
  <ds:schemaRefs>
    <ds:schemaRef ds:uri="http://purl.org/dc/terms/"/>
    <ds:schemaRef ds:uri="http://purl.org/dc/dcmitype/"/>
    <ds:schemaRef ds:uri="http://schemas.microsoft.com/office/2006/documentManagement/types"/>
    <ds:schemaRef ds:uri="16afbebc-ab32-44c2-80b1-4304b5458266"/>
    <ds:schemaRef ds:uri="http://www.w3.org/XML/1998/namespace"/>
    <ds:schemaRef ds:uri="http://purl.org/dc/elements/1.1/"/>
    <ds:schemaRef ds:uri="http://schemas.microsoft.com/office/infopath/2007/PartnerControls"/>
    <ds:schemaRef ds:uri="c2d5b24f-4081-4d28-a220-dd6f6bbe9446"/>
    <ds:schemaRef ds:uri="http://schemas.openxmlformats.org/package/2006/metadata/core-properties"/>
    <ds:schemaRef ds:uri="http://schemas.microsoft.com/sharepoint/v3"/>
    <ds:schemaRef ds:uri="http://schemas.microsoft.com/office/2006/metadata/properties"/>
  </ds:schemaRefs>
</ds:datastoreItem>
</file>

<file path=customXml/itemProps2.xml><?xml version="1.0" encoding="utf-8"?>
<ds:datastoreItem xmlns:ds="http://schemas.openxmlformats.org/officeDocument/2006/customXml" ds:itemID="{C76C86F2-F9E9-432D-B2C7-574DC1A9DD6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0EA1E2AA-1F9B-4B4D-8CCA-C6263FAACE3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c2d5b24f-4081-4d28-a220-dd6f6bbe9446"/>
    <ds:schemaRef ds:uri="16afbebc-ab32-44c2-80b1-4304b545826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2793</TotalTime>
  <Words>20</Words>
  <Application>Microsoft Office PowerPoint</Application>
  <PresentationFormat>Widescreen</PresentationFormat>
  <Paragraphs>2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</vt:lpstr>
      <vt:lpstr>Calibri</vt:lpstr>
      <vt:lpstr>Calibri Light</vt:lpstr>
      <vt:lpstr>Office Theme</vt:lpstr>
      <vt:lpstr>Equation</vt:lpstr>
      <vt:lpstr>MathType 6.0 Equation</vt:lpstr>
      <vt:lpstr>11.1 Distance and Midpoint Formulas; Circl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1.1 Distance andMidpoint Formulas; Circles</dc:title>
  <dc:creator>Melissa Stewart</dc:creator>
  <cp:lastModifiedBy>Ringel, Charles</cp:lastModifiedBy>
  <cp:revision>21</cp:revision>
  <cp:lastPrinted>2020-04-22T15:12:47Z</cp:lastPrinted>
  <dcterms:created xsi:type="dcterms:W3CDTF">2020-04-20T14:40:36Z</dcterms:created>
  <dcterms:modified xsi:type="dcterms:W3CDTF">2021-05-20T12:40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DABFA15955A4A41B578FF65188B3E7A</vt:lpwstr>
  </property>
</Properties>
</file>